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54" r:id="rId3"/>
    <p:sldId id="388" r:id="rId4"/>
    <p:sldId id="389" r:id="rId5"/>
    <p:sldId id="390" r:id="rId6"/>
    <p:sldId id="404" r:id="rId7"/>
    <p:sldId id="405" r:id="rId8"/>
    <p:sldId id="393" r:id="rId9"/>
    <p:sldId id="394" r:id="rId10"/>
    <p:sldId id="395" r:id="rId11"/>
    <p:sldId id="396" r:id="rId12"/>
    <p:sldId id="397" r:id="rId13"/>
    <p:sldId id="398" r:id="rId14"/>
    <p:sldId id="399" r:id="rId15"/>
    <p:sldId id="400" r:id="rId16"/>
    <p:sldId id="401" r:id="rId17"/>
    <p:sldId id="402" r:id="rId18"/>
    <p:sldId id="403" r:id="rId19"/>
    <p:sldId id="391" r:id="rId20"/>
    <p:sldId id="392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0441" autoAdjust="0"/>
  </p:normalViewPr>
  <p:slideViewPr>
    <p:cSldViewPr>
      <p:cViewPr varScale="1">
        <p:scale>
          <a:sx n="64" d="100"/>
          <a:sy n="64" d="100"/>
        </p:scale>
        <p:origin x="763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8" d="100"/>
        <a:sy n="2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30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examine some optical properties of crystalline materi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481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minder about the schedule.    Please send me topics for the review next wee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8.wmf"/><Relationship Id="rId3" Type="http://schemas.openxmlformats.org/officeDocument/2006/relationships/image" Target="../media/image29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7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30.png"/><Relationship Id="rId9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62000"/>
            <a:ext cx="8991600" cy="458587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3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eview of  Electrodynamics --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Part 2</a:t>
            </a:r>
          </a:p>
          <a:p>
            <a:pPr marL="0" lvl="1">
              <a:spcBef>
                <a:spcPct val="50000"/>
              </a:spcBef>
            </a:pPr>
            <a:endParaRPr lang="en-US" sz="2400" b="1" dirty="0">
              <a:solidFill>
                <a:schemeClr val="folHlink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749" y="85941"/>
            <a:ext cx="514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s for ideal conducto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42560" y="547606"/>
            <a:ext cx="365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t the boundary of an ideal conductor, the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fields decay in the direction normal to the interface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40485"/>
              </p:ext>
            </p:extLst>
          </p:nvPr>
        </p:nvGraphicFramePr>
        <p:xfrm>
          <a:off x="306737" y="908594"/>
          <a:ext cx="3924300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数式" r:id="rId3" imgW="1815840" imgH="888840" progId="Equation.3">
                  <p:embed/>
                </p:oleObj>
              </mc:Choice>
              <mc:Fallback>
                <p:oleObj name="数式" r:id="rId3" imgW="1815840" imgH="8888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37" y="908594"/>
                        <a:ext cx="3924300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7086600" y="3355032"/>
            <a:ext cx="1524000" cy="2664768"/>
            <a:chOff x="6781800" y="535632"/>
            <a:chExt cx="1524000" cy="2664768"/>
          </a:xfrm>
        </p:grpSpPr>
        <p:sp>
          <p:nvSpPr>
            <p:cNvPr id="7" name="Rectangle 6"/>
            <p:cNvSpPr/>
            <p:nvPr/>
          </p:nvSpPr>
          <p:spPr>
            <a:xfrm>
              <a:off x="7315200" y="535632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989921"/>
                </p:ext>
              </p:extLst>
            </p:nvPr>
          </p:nvGraphicFramePr>
          <p:xfrm>
            <a:off x="7467600" y="1384300"/>
            <a:ext cx="3016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数式" r:id="rId5" imgW="139680" imgH="203040" progId="Equation.3">
                    <p:embed/>
                  </p:oleObj>
                </mc:Choice>
                <mc:Fallback>
                  <p:oleObj name="数式" r:id="rId5" imgW="139680" imgH="203040" progId="Equation.3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1384300"/>
                          <a:ext cx="3016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>
              <a:stCxn id="7" idx="1"/>
            </p:cNvCxnSpPr>
            <p:nvPr/>
          </p:nvCxnSpPr>
          <p:spPr>
            <a:xfrm>
              <a:off x="7315200" y="1868016"/>
              <a:ext cx="4953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7" idx="1"/>
            </p:cNvCxnSpPr>
            <p:nvPr/>
          </p:nvCxnSpPr>
          <p:spPr>
            <a:xfrm flipV="1">
              <a:off x="7315200" y="1295400"/>
              <a:ext cx="0" cy="572616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81800" y="14433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H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7010400" y="2362200"/>
              <a:ext cx="3048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619077"/>
                </p:ext>
              </p:extLst>
            </p:nvPr>
          </p:nvGraphicFramePr>
          <p:xfrm>
            <a:off x="6811963" y="2133600"/>
            <a:ext cx="2746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963" y="2133600"/>
                          <a:ext cx="274637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65416"/>
              </p:ext>
            </p:extLst>
          </p:nvPr>
        </p:nvGraphicFramePr>
        <p:xfrm>
          <a:off x="1295400" y="3733800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9" imgW="2298600" imgH="558720" progId="Equation.DSMT4">
                  <p:embed/>
                </p:oleObj>
              </mc:Choice>
              <mc:Fallback>
                <p:oleObj name="Equation" r:id="rId9" imgW="2298600" imgH="55872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4148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357247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: transverse electric (E field is perpendicular to wave propagation direction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442188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guides – dielectric media with one or more metal boundary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96000" y="1066800"/>
            <a:ext cx="1524000" cy="2664768"/>
            <a:chOff x="6781800" y="535632"/>
            <a:chExt cx="1524000" cy="2664768"/>
          </a:xfrm>
        </p:grpSpPr>
        <p:sp>
          <p:nvSpPr>
            <p:cNvPr id="9" name="Rectangle 8"/>
            <p:cNvSpPr/>
            <p:nvPr/>
          </p:nvSpPr>
          <p:spPr>
            <a:xfrm>
              <a:off x="7315200" y="535632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1143457"/>
                </p:ext>
              </p:extLst>
            </p:nvPr>
          </p:nvGraphicFramePr>
          <p:xfrm>
            <a:off x="7467600" y="1384300"/>
            <a:ext cx="3016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" name="数式" r:id="rId3" imgW="139680" imgH="203040" progId="Equation.3">
                    <p:embed/>
                  </p:oleObj>
                </mc:Choice>
                <mc:Fallback>
                  <p:oleObj name="数式" r:id="rId3" imgW="139680" imgH="203040" progId="Equation.3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1384300"/>
                          <a:ext cx="3016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Arrow Connector 10"/>
            <p:cNvCxnSpPr>
              <a:stCxn id="9" idx="1"/>
            </p:cNvCxnSpPr>
            <p:nvPr/>
          </p:nvCxnSpPr>
          <p:spPr>
            <a:xfrm>
              <a:off x="7315200" y="1868016"/>
              <a:ext cx="4953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9" idx="1"/>
            </p:cNvCxnSpPr>
            <p:nvPr/>
          </p:nvCxnSpPr>
          <p:spPr>
            <a:xfrm flipV="1">
              <a:off x="7315200" y="1295400"/>
              <a:ext cx="0" cy="572616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81800" y="14433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H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>
              <a:off x="7010400" y="2362200"/>
              <a:ext cx="3048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7579776"/>
                </p:ext>
              </p:extLst>
            </p:nvPr>
          </p:nvGraphicFramePr>
          <p:xfrm>
            <a:off x="6811963" y="2133600"/>
            <a:ext cx="2746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963" y="2133600"/>
                          <a:ext cx="274637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225256"/>
              </p:ext>
            </p:extLst>
          </p:nvPr>
        </p:nvGraphicFramePr>
        <p:xfrm>
          <a:off x="304800" y="1445568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7" imgW="2298600" imgH="558720" progId="Equation.DSMT4">
                  <p:embed/>
                </p:oleObj>
              </mc:Choice>
              <mc:Fallback>
                <p:oleObj name="Equation" r:id="rId7" imgW="2298600" imgH="55872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5568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260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5524500" y="4572000"/>
            <a:ext cx="1676400" cy="13716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rectangular waveguid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0" y="11430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conditions at surface of waveguide:</a:t>
            </a:r>
          </a:p>
          <a:p>
            <a:r>
              <a:rPr lang="en-US" sz="2400" dirty="0">
                <a:latin typeface="+mj-lt"/>
              </a:rPr>
              <a:t>      </a:t>
            </a:r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tangential</a:t>
            </a:r>
            <a:r>
              <a:rPr lang="en-US" sz="2400" dirty="0">
                <a:latin typeface="+mj-lt"/>
              </a:rPr>
              <a:t>=0,   </a:t>
            </a:r>
            <a:r>
              <a:rPr lang="en-US" sz="2400" b="1" dirty="0" err="1">
                <a:latin typeface="+mj-lt"/>
              </a:rPr>
              <a:t>B</a:t>
            </a:r>
            <a:r>
              <a:rPr lang="en-US" sz="2400" baseline="-25000" dirty="0" err="1">
                <a:latin typeface="+mj-lt"/>
              </a:rPr>
              <a:t>normal</a:t>
            </a:r>
            <a:r>
              <a:rPr lang="en-US" sz="2400" dirty="0">
                <a:latin typeface="+mj-lt"/>
              </a:rPr>
              <a:t>=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638800" y="4724400"/>
            <a:ext cx="1447800" cy="990600"/>
          </a:xfrm>
          <a:prstGeom prst="rect">
            <a:avLst/>
          </a:prstGeom>
          <a:solidFill>
            <a:srgbClr val="CC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43840" y="2438400"/>
            <a:ext cx="8702040" cy="2362200"/>
            <a:chOff x="243840" y="2438400"/>
            <a:chExt cx="8702040" cy="2362200"/>
          </a:xfrm>
        </p:grpSpPr>
        <p:sp>
          <p:nvSpPr>
            <p:cNvPr id="14" name="Cube 13"/>
            <p:cNvSpPr/>
            <p:nvPr/>
          </p:nvSpPr>
          <p:spPr>
            <a:xfrm rot="10800000" flipV="1">
              <a:off x="381000" y="2667001"/>
              <a:ext cx="8534400" cy="1447800"/>
            </a:xfrm>
            <a:prstGeom prst="cube">
              <a:avLst>
                <a:gd name="adj" fmla="val 21714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/>
            <p:cNvSpPr/>
            <p:nvPr/>
          </p:nvSpPr>
          <p:spPr>
            <a:xfrm rot="10800000" flipV="1">
              <a:off x="304800" y="2438400"/>
              <a:ext cx="8641080" cy="1904999"/>
            </a:xfrm>
            <a:prstGeom prst="cube">
              <a:avLst>
                <a:gd name="adj" fmla="val 21714"/>
              </a:avLst>
            </a:prstGeom>
            <a:solidFill>
              <a:schemeClr val="bg1">
                <a:lumMod val="50000"/>
                <a:alpha val="5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62000" y="43434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z  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143000" y="4648200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43840" y="40386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x  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0" y="29718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90800" y="4948535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ross section view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5638800" y="5562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19" idx="0"/>
          </p:cNvCxnSpPr>
          <p:nvPr/>
        </p:nvCxnSpPr>
        <p:spPr>
          <a:xfrm flipV="1">
            <a:off x="6362700" y="4724400"/>
            <a:ext cx="0" cy="9906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019800" y="50292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715000" y="51816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 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78686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rectangular waveguid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8945880" cy="2286000"/>
            <a:chOff x="0" y="2286000"/>
            <a:chExt cx="8945880" cy="2286000"/>
          </a:xfrm>
        </p:grpSpPr>
        <p:grpSp>
          <p:nvGrpSpPr>
            <p:cNvPr id="31" name="Group 30"/>
            <p:cNvGrpSpPr/>
            <p:nvPr/>
          </p:nvGrpSpPr>
          <p:grpSpPr>
            <a:xfrm>
              <a:off x="243840" y="2286000"/>
              <a:ext cx="8702040" cy="2286000"/>
              <a:chOff x="243840" y="2438400"/>
              <a:chExt cx="8702040" cy="2286000"/>
            </a:xfrm>
          </p:grpSpPr>
          <p:sp>
            <p:nvSpPr>
              <p:cNvPr id="14" name="Cube 13"/>
              <p:cNvSpPr/>
              <p:nvPr/>
            </p:nvSpPr>
            <p:spPr>
              <a:xfrm rot="10800000" flipV="1">
                <a:off x="381000" y="2667001"/>
                <a:ext cx="853440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Cube 14"/>
              <p:cNvSpPr/>
              <p:nvPr/>
            </p:nvSpPr>
            <p:spPr>
              <a:xfrm rot="10800000" flipV="1">
                <a:off x="304800" y="2438400"/>
                <a:ext cx="864108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124200" y="42672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05200" y="44958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582736"/>
              </p:ext>
            </p:extLst>
          </p:nvPr>
        </p:nvGraphicFramePr>
        <p:xfrm>
          <a:off x="381000" y="3245709"/>
          <a:ext cx="7591425" cy="141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数式" r:id="rId3" imgW="2882880" imgH="533160" progId="Equation.3">
                  <p:embed/>
                </p:oleObj>
              </mc:Choice>
              <mc:Fallback>
                <p:oleObj name="数式" r:id="rId3" imgW="2882880" imgH="53316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5709"/>
                        <a:ext cx="7591425" cy="1418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38408"/>
              </p:ext>
            </p:extLst>
          </p:nvPr>
        </p:nvGraphicFramePr>
        <p:xfrm>
          <a:off x="911224" y="4731543"/>
          <a:ext cx="6530975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5" imgW="4724280" imgH="1231560" progId="Equation.DSMT4">
                  <p:embed/>
                </p:oleObj>
              </mc:Choice>
              <mc:Fallback>
                <p:oleObj name="Equation" r:id="rId5" imgW="4724280" imgH="12315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4" y="4731543"/>
                        <a:ext cx="6530975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0548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6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within the pip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895994"/>
              </p:ext>
            </p:extLst>
          </p:nvPr>
        </p:nvGraphicFramePr>
        <p:xfrm>
          <a:off x="533400" y="669925"/>
          <a:ext cx="827722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4241520" imgH="927000" progId="Equation.DSMT4">
                  <p:embed/>
                </p:oleObj>
              </mc:Choice>
              <mc:Fallback>
                <p:oleObj name="Equation" r:id="rId3" imgW="4241520" imgH="927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69925"/>
                        <a:ext cx="8277225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32140"/>
              </p:ext>
            </p:extLst>
          </p:nvPr>
        </p:nvGraphicFramePr>
        <p:xfrm>
          <a:off x="555625" y="2987675"/>
          <a:ext cx="7632700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3911400" imgH="1422360" progId="Equation.DSMT4">
                  <p:embed/>
                </p:oleObj>
              </mc:Choice>
              <mc:Fallback>
                <p:oleObj name="Equation" r:id="rId5" imgW="3911400" imgH="14223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987675"/>
                        <a:ext cx="7632700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2188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xwell’s equations within the pipe in terms of all 6 compon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36033"/>
              </p:ext>
            </p:extLst>
          </p:nvPr>
        </p:nvGraphicFramePr>
        <p:xfrm>
          <a:off x="152400" y="611832"/>
          <a:ext cx="3546475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3" imgW="1346040" imgH="914400" progId="Equation.DSMT4">
                  <p:embed/>
                </p:oleObj>
              </mc:Choice>
              <mc:Fallback>
                <p:oleObj name="Equation" r:id="rId3" imgW="1346040" imgH="914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11832"/>
                        <a:ext cx="3546475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58688"/>
              </p:ext>
            </p:extLst>
          </p:nvPr>
        </p:nvGraphicFramePr>
        <p:xfrm>
          <a:off x="367592" y="3042295"/>
          <a:ext cx="3076575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5" imgW="1168200" imgH="1295280" progId="Equation.DSMT4">
                  <p:embed/>
                </p:oleObj>
              </mc:Choice>
              <mc:Fallback>
                <p:oleObj name="Equation" r:id="rId5" imgW="1168200" imgH="1295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92" y="3042295"/>
                        <a:ext cx="3076575" cy="344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47343"/>
              </p:ext>
            </p:extLst>
          </p:nvPr>
        </p:nvGraphicFramePr>
        <p:xfrm>
          <a:off x="4741863" y="3048000"/>
          <a:ext cx="3746500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7" imgW="1422360" imgH="1295280" progId="Equation.DSMT4">
                  <p:embed/>
                </p:oleObj>
              </mc:Choice>
              <mc:Fallback>
                <p:oleObj name="Equation" r:id="rId7" imgW="1422360" imgH="12952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048000"/>
                        <a:ext cx="3746500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615027" y="728781"/>
            <a:ext cx="7744255" cy="4178064"/>
            <a:chOff x="219868" y="-1318982"/>
            <a:chExt cx="9644648" cy="6336362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9929560"/>
                </p:ext>
              </p:extLst>
            </p:nvPr>
          </p:nvGraphicFramePr>
          <p:xfrm>
            <a:off x="6350208" y="-1318982"/>
            <a:ext cx="3514308" cy="2889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name="Equation" r:id="rId9" imgW="2349360" imgH="1536480" progId="Equation.DSMT4">
                    <p:embed/>
                  </p:oleObj>
                </mc:Choice>
                <mc:Fallback>
                  <p:oleObj name="Equation" r:id="rId9" imgW="2349360" imgH="153648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50208" y="-1318982"/>
                          <a:ext cx="3514308" cy="2889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Up Arrow 8"/>
            <p:cNvSpPr/>
            <p:nvPr/>
          </p:nvSpPr>
          <p:spPr>
            <a:xfrm rot="2245334">
              <a:off x="219868" y="3124060"/>
              <a:ext cx="474663" cy="760413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Up Arrow 10"/>
            <p:cNvSpPr/>
            <p:nvPr/>
          </p:nvSpPr>
          <p:spPr>
            <a:xfrm rot="2245334">
              <a:off x="1453356" y="4256967"/>
              <a:ext cx="474663" cy="760413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Up Arrow 11"/>
            <p:cNvSpPr/>
            <p:nvPr/>
          </p:nvSpPr>
          <p:spPr>
            <a:xfrm rot="2245334">
              <a:off x="2384937" y="1081032"/>
              <a:ext cx="474663" cy="760412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9645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3492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 modes for rectangular wave guide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75456"/>
              </p:ext>
            </p:extLst>
          </p:nvPr>
        </p:nvGraphicFramePr>
        <p:xfrm>
          <a:off x="280987" y="665406"/>
          <a:ext cx="8634413" cy="337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" imgW="4952880" imgH="1917360" progId="Equation.DSMT4">
                  <p:embed/>
                </p:oleObj>
              </mc:Choice>
              <mc:Fallback>
                <p:oleObj name="Equation" r:id="rId3" imgW="4952880" imgH="1917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" y="665406"/>
                        <a:ext cx="8634413" cy="337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615126"/>
              </p:ext>
            </p:extLst>
          </p:nvPr>
        </p:nvGraphicFramePr>
        <p:xfrm>
          <a:off x="660400" y="4146550"/>
          <a:ext cx="63754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5" imgW="3657600" imgH="1193760" progId="Equation.DSMT4">
                  <p:embed/>
                </p:oleObj>
              </mc:Choice>
              <mc:Fallback>
                <p:oleObj name="Equation" r:id="rId5" imgW="3657600" imgH="1193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146550"/>
                        <a:ext cx="637540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320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m=n=1</a:t>
            </a: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36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1735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25438"/>
              </p:ext>
            </p:extLst>
          </p:nvPr>
        </p:nvGraphicFramePr>
        <p:xfrm>
          <a:off x="203200" y="627115"/>
          <a:ext cx="5207000" cy="257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数式" r:id="rId6" imgW="3035160" imgH="1485720" progId="Equation.3">
                  <p:embed/>
                </p:oleObj>
              </mc:Choice>
              <mc:Fallback>
                <p:oleObj name="数式" r:id="rId6" imgW="3035160" imgH="14857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627115"/>
                        <a:ext cx="5207000" cy="2573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269776"/>
              </p:ext>
            </p:extLst>
          </p:nvPr>
        </p:nvGraphicFramePr>
        <p:xfrm>
          <a:off x="5979477" y="160337"/>
          <a:ext cx="8937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数式" r:id="rId8" imgW="520560" imgH="215640" progId="Equation.3">
                  <p:embed/>
                </p:oleObj>
              </mc:Choice>
              <mc:Fallback>
                <p:oleObj name="数式" r:id="rId8" imgW="520560" imgH="2156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477" y="160337"/>
                        <a:ext cx="8937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28004"/>
              </p:ext>
            </p:extLst>
          </p:nvPr>
        </p:nvGraphicFramePr>
        <p:xfrm>
          <a:off x="1035050" y="3341688"/>
          <a:ext cx="9588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数式" r:id="rId10" imgW="558720" imgH="228600" progId="Equation.3">
                  <p:embed/>
                </p:oleObj>
              </mc:Choice>
              <mc:Fallback>
                <p:oleObj name="数式" r:id="rId10" imgW="55872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341688"/>
                        <a:ext cx="9588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85889"/>
              </p:ext>
            </p:extLst>
          </p:nvPr>
        </p:nvGraphicFramePr>
        <p:xfrm>
          <a:off x="6253163" y="3033713"/>
          <a:ext cx="9588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数式" r:id="rId12" imgW="558720" imgH="241200" progId="Equation.3">
                  <p:embed/>
                </p:oleObj>
              </mc:Choice>
              <mc:Fallback>
                <p:oleObj name="数式" r:id="rId12" imgW="558720" imgH="2412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3033713"/>
                        <a:ext cx="9588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05885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1695450"/>
            <a:ext cx="6991350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m=n=1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31952"/>
              </p:ext>
            </p:extLst>
          </p:nvPr>
        </p:nvGraphicFramePr>
        <p:xfrm>
          <a:off x="2743200" y="533400"/>
          <a:ext cx="4486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4" imgW="2298600" imgH="533160" progId="Equation.DSMT4">
                  <p:embed/>
                </p:oleObj>
              </mc:Choice>
              <mc:Fallback>
                <p:oleObj name="Equation" r:id="rId4" imgW="2298600" imgH="533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"/>
                        <a:ext cx="44862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895600"/>
            <a:ext cx="466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62475" y="5405735"/>
            <a:ext cx="46672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w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2961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E639929-ECA7-4BCA-94BE-02481B9904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AB8FF28-8E17-484D-BB97-68FF0A0EC8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1EE44B-968F-4B42-9DAC-6F8427C741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456C7B0-2078-4EE6-B95E-77D4BA10D12A}"/>
              </a:ext>
            </a:extLst>
          </p:cNvPr>
          <p:cNvSpPr txBox="1"/>
          <p:nvPr/>
        </p:nvSpPr>
        <p:spPr>
          <a:xfrm>
            <a:off x="228600" y="762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 modes for rectangular wave guide continued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3427DCF-EF20-4BB4-9AB8-3D33FF349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098349"/>
              </p:ext>
            </p:extLst>
          </p:nvPr>
        </p:nvGraphicFramePr>
        <p:xfrm>
          <a:off x="280987" y="606679"/>
          <a:ext cx="8634413" cy="337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4952880" imgH="1917360" progId="Equation.DSMT4">
                  <p:embed/>
                </p:oleObj>
              </mc:Choice>
              <mc:Fallback>
                <p:oleObj name="Equation" r:id="rId3" imgW="4952880" imgH="1917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" y="606679"/>
                        <a:ext cx="8634413" cy="337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48453C2-A037-430C-A57B-ECE02E49E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78602"/>
              </p:ext>
            </p:extLst>
          </p:nvPr>
        </p:nvGraphicFramePr>
        <p:xfrm>
          <a:off x="256674" y="4191000"/>
          <a:ext cx="7960895" cy="964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5" imgW="3771720" imgH="457200" progId="Equation.DSMT4">
                  <p:embed/>
                </p:oleObj>
              </mc:Choice>
              <mc:Fallback>
                <p:oleObj name="Equation" r:id="rId5" imgW="3771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674" y="4191000"/>
                        <a:ext cx="7960895" cy="964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077CE42-6A9B-4F34-A756-C35EC0CFE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980139"/>
              </p:ext>
            </p:extLst>
          </p:nvPr>
        </p:nvGraphicFramePr>
        <p:xfrm>
          <a:off x="296863" y="5249863"/>
          <a:ext cx="85502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7" imgW="4927320" imgH="609480" progId="Equation.DSMT4">
                  <p:embed/>
                </p:oleObj>
              </mc:Choice>
              <mc:Fallback>
                <p:oleObj name="Equation" r:id="rId7" imgW="49273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863" y="5249863"/>
                        <a:ext cx="8550275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2566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ECC26FB-7B9D-4CF5-811D-D59EB28E64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66801"/>
            <a:ext cx="9144000" cy="49530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4724400"/>
            <a:ext cx="9144000" cy="457200"/>
          </a:xfrm>
          <a:prstGeom prst="rect">
            <a:avLst/>
          </a:prstGeom>
          <a:solidFill>
            <a:srgbClr val="DA32AA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4B694BB-8A86-4D9C-AEE3-FBB5094635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EA92A53-E8C5-4861-81D3-1A0A91EFB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5B7C72-B402-451D-A19E-FA7347BC32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D1095DC-FA86-4DCD-A3F9-CE4AA68959A4}"/>
              </a:ext>
            </a:extLst>
          </p:cNvPr>
          <p:cNvSpPr txBox="1"/>
          <p:nvPr/>
        </p:nvSpPr>
        <p:spPr>
          <a:xfrm>
            <a:off x="228599" y="-68263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 modes for rectangular wave guide continued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08AF835-92D2-4A07-88AE-E8B021B27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860386"/>
              </p:ext>
            </p:extLst>
          </p:nvPr>
        </p:nvGraphicFramePr>
        <p:xfrm>
          <a:off x="280986" y="462216"/>
          <a:ext cx="8634413" cy="337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4952880" imgH="1917360" progId="Equation.DSMT4">
                  <p:embed/>
                </p:oleObj>
              </mc:Choice>
              <mc:Fallback>
                <p:oleObj name="Equation" r:id="rId3" imgW="4952880" imgH="1917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3427DCF-EF20-4BB4-9AB8-3D33FF349C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6" y="462216"/>
                        <a:ext cx="8634413" cy="337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37440E0-ECA1-454D-945F-C9AEE12BC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68855"/>
              </p:ext>
            </p:extLst>
          </p:nvPr>
        </p:nvGraphicFramePr>
        <p:xfrm>
          <a:off x="187325" y="4114800"/>
          <a:ext cx="8770938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5054400" imgH="1041120" progId="Equation.DSMT4">
                  <p:embed/>
                </p:oleObj>
              </mc:Choice>
              <mc:Fallback>
                <p:oleObj name="Equation" r:id="rId5" imgW="5054400" imgH="1041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077CE42-6A9B-4F34-A756-C35EC0CFE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325" y="4114800"/>
                        <a:ext cx="8770938" cy="180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41455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8EA129F-D4BC-4B71-A36F-3F451CF54E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066155-16BE-4B51-B7CC-19DCD9317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7D65AC-906C-4660-8FF4-68A5558C0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E124A8-E428-4B07-A3CD-FFC1ECE638BD}"/>
              </a:ext>
            </a:extLst>
          </p:cNvPr>
          <p:cNvSpPr txBox="1"/>
          <p:nvPr/>
        </p:nvSpPr>
        <p:spPr>
          <a:xfrm>
            <a:off x="762000" y="2890157"/>
            <a:ext cx="851136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imelines –</a:t>
            </a:r>
          </a:p>
          <a:p>
            <a:pPr lvl="1"/>
            <a:r>
              <a:rPr lang="en-US" sz="2400" dirty="0">
                <a:latin typeface="+mj-lt"/>
              </a:rPr>
              <a:t>April 30 – sign up for presentations</a:t>
            </a:r>
          </a:p>
          <a:p>
            <a:pPr lvl="1"/>
            <a:r>
              <a:rPr lang="en-US" sz="2400" dirty="0">
                <a:latin typeface="+mj-lt"/>
              </a:rPr>
              <a:t>May 3 – Presentations I</a:t>
            </a:r>
          </a:p>
          <a:p>
            <a:pPr lvl="1"/>
            <a:r>
              <a:rPr lang="en-US" sz="2400" dirty="0">
                <a:latin typeface="+mj-lt"/>
              </a:rPr>
              <a:t>May 5 – Presentations II</a:t>
            </a:r>
          </a:p>
          <a:p>
            <a:pPr lvl="1"/>
            <a:r>
              <a:rPr lang="en-US" sz="2400" dirty="0">
                <a:latin typeface="+mj-lt"/>
              </a:rPr>
              <a:t>May 6 – take home exam available</a:t>
            </a:r>
          </a:p>
          <a:p>
            <a:pPr lvl="1"/>
            <a:r>
              <a:rPr lang="en-US" sz="2400" dirty="0">
                <a:latin typeface="+mj-lt"/>
              </a:rPr>
              <a:t>May 14 – all course materials due; outstanding homework, projects, and completed exam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E42DCB0-056A-45A9-8A51-1654E70ACD24}"/>
              </a:ext>
            </a:extLst>
          </p:cNvPr>
          <p:cNvSpPr txBox="1"/>
          <p:nvPr/>
        </p:nvSpPr>
        <p:spPr>
          <a:xfrm>
            <a:off x="228600" y="381000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 I    Summary of concepts/equation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Review II     Example problems</a:t>
            </a:r>
          </a:p>
        </p:txBody>
      </p:sp>
    </p:spTree>
    <p:extLst>
      <p:ext uri="{BB962C8B-B14F-4D97-AF65-F5344CB8AC3E}">
        <p14:creationId xmlns:p14="http://schemas.microsoft.com/office/powerpoint/2010/main" val="28930414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446FC1-EA08-4D31-9F71-3A7743EBD2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89FD20-AE40-4392-A879-CF69CFD912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C23BB7-B9C4-4610-8C05-EC4B02A8DF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B21D29-67A9-49A6-BD05-81E4A84987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457200"/>
            <a:ext cx="8221111" cy="5519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73490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61B9E9E-1114-4D50-8381-63E0F3194D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26C759A-857A-4DA9-A5A2-47EDE56E14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FDA164-C292-47AB-822F-79A270CA1D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81C9552-7629-403B-A9E4-F94DFE25921E}"/>
              </a:ext>
            </a:extLst>
          </p:cNvPr>
          <p:cNvSpPr txBox="1"/>
          <p:nvPr/>
        </p:nvSpPr>
        <p:spPr>
          <a:xfrm>
            <a:off x="228600" y="3048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– Chapter 8 – waveguides and other boundary value situations for electromagnetic wav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098D928-D130-4468-82B9-219F78476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39021"/>
              </p:ext>
            </p:extLst>
          </p:nvPr>
        </p:nvGraphicFramePr>
        <p:xfrm>
          <a:off x="381000" y="1015490"/>
          <a:ext cx="7646987" cy="544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3416040" imgH="2489040" progId="Equation.DSMT4">
                  <p:embed/>
                </p:oleObj>
              </mc:Choice>
              <mc:Fallback>
                <p:oleObj name="Equation" r:id="rId3" imgW="3416040" imgH="248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15490"/>
                        <a:ext cx="7646987" cy="544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63251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D07191-17A1-40EF-B000-FDE90A12B3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96D5E2-32CB-4D74-A9D4-399846BB78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484C33-F475-4E46-BA79-83E51E961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7403A5E-6705-4D33-A0BA-980342913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634854"/>
              </p:ext>
            </p:extLst>
          </p:nvPr>
        </p:nvGraphicFramePr>
        <p:xfrm>
          <a:off x="152400" y="1660525"/>
          <a:ext cx="8197850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5333760" imgH="2273040" progId="Equation.DSMT4">
                  <p:embed/>
                </p:oleObj>
              </mc:Choice>
              <mc:Fallback>
                <p:oleObj name="Equation" r:id="rId3" imgW="5333760" imgH="227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60525"/>
                        <a:ext cx="8197850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B514FB9-1E7F-4874-92EB-BA6C2BA87DF9}"/>
              </a:ext>
            </a:extLst>
          </p:cNvPr>
          <p:cNvSpPr txBox="1"/>
          <p:nvPr/>
        </p:nvSpPr>
        <p:spPr>
          <a:xfrm>
            <a:off x="228600" y="5334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16304733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41E32D5-36AC-4F7C-B3E9-C2F55189B2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490F0E4-BF48-4614-AEA4-79820A7F9E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F25215-5451-432A-99D5-2A597D4922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838EEF-946E-4FCD-BE59-0A5731F3C36D}"/>
              </a:ext>
            </a:extLst>
          </p:cNvPr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A6EAC13-450C-425D-95AF-4F7EBDAAA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4049"/>
              </p:ext>
            </p:extLst>
          </p:nvPr>
        </p:nvGraphicFramePr>
        <p:xfrm>
          <a:off x="1143000" y="533400"/>
          <a:ext cx="5430838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数式" r:id="rId3" imgW="2514600" imgH="2006280" progId="Equation.3">
                  <p:embed/>
                </p:oleObj>
              </mc:Choice>
              <mc:Fallback>
                <p:oleObj name="数式" r:id="rId3" imgW="2514600" imgH="20062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5430838" cy="43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AB289D4-8879-41D1-B73B-6252F3640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619196"/>
              </p:ext>
            </p:extLst>
          </p:nvPr>
        </p:nvGraphicFramePr>
        <p:xfrm>
          <a:off x="1003300" y="4897438"/>
          <a:ext cx="59848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5" imgW="2768400" imgH="761760" progId="Equation.DSMT4">
                  <p:embed/>
                </p:oleObj>
              </mc:Choice>
              <mc:Fallback>
                <p:oleObj name="Equation" r:id="rId5" imgW="2768400" imgH="761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897438"/>
                        <a:ext cx="59848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Left 7">
            <a:extLst>
              <a:ext uri="{FF2B5EF4-FFF2-40B4-BE49-F238E27FC236}">
                <a16:creationId xmlns:a16="http://schemas.microsoft.com/office/drawing/2014/main" id="{DE50E568-810F-4190-9ACB-A15D5DAB6A6B}"/>
              </a:ext>
            </a:extLst>
          </p:cNvPr>
          <p:cNvSpPr/>
          <p:nvPr/>
        </p:nvSpPr>
        <p:spPr>
          <a:xfrm>
            <a:off x="6532563" y="4552366"/>
            <a:ext cx="346075" cy="3254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E9795B4-0556-446A-9753-95CC64B8A23D}"/>
              </a:ext>
            </a:extLst>
          </p:cNvPr>
          <p:cNvSpPr txBox="1"/>
          <p:nvPr/>
        </p:nvSpPr>
        <p:spPr>
          <a:xfrm>
            <a:off x="6898858" y="4456244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“skin depth”</a:t>
            </a:r>
          </a:p>
        </p:txBody>
      </p:sp>
    </p:spTree>
    <p:extLst>
      <p:ext uri="{BB962C8B-B14F-4D97-AF65-F5344CB8AC3E}">
        <p14:creationId xmlns:p14="http://schemas.microsoft.com/office/powerpoint/2010/main" val="75744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539095"/>
              </p:ext>
            </p:extLst>
          </p:nvPr>
        </p:nvGraphicFramePr>
        <p:xfrm>
          <a:off x="914400" y="990600"/>
          <a:ext cx="6884987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数式" r:id="rId3" imgW="3187440" imgH="939600" progId="Equation.3">
                  <p:embed/>
                </p:oleObj>
              </mc:Choice>
              <mc:Fallback>
                <p:oleObj name="数式" r:id="rId3" imgW="3187440" imgH="939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6884987" cy="20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91520"/>
              </p:ext>
            </p:extLst>
          </p:nvPr>
        </p:nvGraphicFramePr>
        <p:xfrm>
          <a:off x="942513" y="3590776"/>
          <a:ext cx="54895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2539800" imgH="761760" progId="Equation.DSMT4">
                  <p:embed/>
                </p:oleObj>
              </mc:Choice>
              <mc:Fallback>
                <p:oleObj name="Equation" r:id="rId5" imgW="2539800" imgH="761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513" y="3590776"/>
                        <a:ext cx="54895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543800" y="3200400"/>
            <a:ext cx="990600" cy="2664768"/>
          </a:xfrm>
          <a:prstGeom prst="rect">
            <a:avLst/>
          </a:prstGeom>
          <a:gradFill>
            <a:gsLst>
              <a:gs pos="7000">
                <a:schemeClr val="tx1">
                  <a:lumMod val="77000"/>
                  <a:lumOff val="23000"/>
                </a:schemeClr>
              </a:gs>
              <a:gs pos="3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503225" y="3657600"/>
            <a:ext cx="0" cy="220756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7503225" y="5865168"/>
            <a:ext cx="125977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33112" y="5791200"/>
            <a:ext cx="401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86600" y="4191000"/>
            <a:ext cx="477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  <a:r>
              <a:rPr lang="en-US" sz="2400" b="1" i="1" baseline="-25000" dirty="0">
                <a:latin typeface="+mj-lt"/>
              </a:rPr>
              <a:t>||</a:t>
            </a:r>
            <a:endParaRPr lang="en-US" sz="2400" b="1" i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71112" y="5791200"/>
            <a:ext cx="401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8750158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30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779228"/>
              </p:ext>
            </p:extLst>
          </p:nvPr>
        </p:nvGraphicFramePr>
        <p:xfrm>
          <a:off x="1258888" y="1652588"/>
          <a:ext cx="54895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2539800" imgH="761760" progId="Equation.DSMT4">
                  <p:embed/>
                </p:oleObj>
              </mc:Choice>
              <mc:Fallback>
                <p:oleObj name="Equation" r:id="rId3" imgW="2539800" imgH="761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652588"/>
                        <a:ext cx="54895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086600" y="762000"/>
            <a:ext cx="1676400" cy="3052465"/>
            <a:chOff x="7086600" y="3200400"/>
            <a:chExt cx="1676400" cy="3052465"/>
          </a:xfrm>
        </p:grpSpPr>
        <p:sp>
          <p:nvSpPr>
            <p:cNvPr id="8" name="Rectangle 7"/>
            <p:cNvSpPr/>
            <p:nvPr/>
          </p:nvSpPr>
          <p:spPr>
            <a:xfrm>
              <a:off x="7543800" y="3200400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503225" y="3657600"/>
              <a:ext cx="0" cy="220756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7503225" y="5865168"/>
              <a:ext cx="12597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8133112" y="5791200"/>
              <a:ext cx="401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z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086600" y="4191000"/>
              <a:ext cx="4774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r</a:t>
              </a:r>
              <a:r>
                <a:rPr lang="en-US" sz="2400" b="1" i="1" baseline="-25000" dirty="0">
                  <a:latin typeface="+mj-lt"/>
                </a:rPr>
                <a:t>||</a:t>
              </a:r>
              <a:endParaRPr lang="en-US" sz="2400" b="1" i="1" dirty="0">
                <a:latin typeface="+mj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371112" y="5791200"/>
              <a:ext cx="401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0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162107"/>
              </p:ext>
            </p:extLst>
          </p:nvPr>
        </p:nvGraphicFramePr>
        <p:xfrm>
          <a:off x="793131" y="3844089"/>
          <a:ext cx="6778625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3136680" imgH="1168200" progId="Equation.DSMT4">
                  <p:embed/>
                </p:oleObj>
              </mc:Choice>
              <mc:Fallback>
                <p:oleObj name="Equation" r:id="rId5" imgW="3136680" imgH="1168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31" y="3844089"/>
                        <a:ext cx="6778625" cy="255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5163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551</TotalTime>
  <Words>521</Words>
  <Application>Microsoft Office PowerPoint</Application>
  <PresentationFormat>On-screen Show (4:3)</PresentationFormat>
  <Paragraphs>123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450</cp:revision>
  <cp:lastPrinted>2020-04-24T04:05:54Z</cp:lastPrinted>
  <dcterms:created xsi:type="dcterms:W3CDTF">2012-01-10T18:32:24Z</dcterms:created>
  <dcterms:modified xsi:type="dcterms:W3CDTF">2021-04-30T14:47:06Z</dcterms:modified>
</cp:coreProperties>
</file>